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5" d="100"/>
          <a:sy n="35" d="100"/>
        </p:scale>
        <p:origin x="300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16</TotalTime>
  <Words>3876</Words>
  <PresentationFormat>Custom</PresentationFormat>
  <Paragraphs>271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5-05T00:40:29Z</dcterms:modified>
</cp:coreProperties>
</file>